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9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9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56" r:id="rId3"/>
    <p:sldId id="269" r:id="rId4"/>
    <p:sldId id="270" r:id="rId5"/>
    <p:sldId id="257" r:id="rId6"/>
    <p:sldId id="258" r:id="rId7"/>
    <p:sldId id="259" r:id="rId8"/>
    <p:sldId id="260" r:id="rId9"/>
    <p:sldId id="261" r:id="rId10"/>
    <p:sldId id="262" r:id="rId11"/>
    <p:sldId id="271" r:id="rId12"/>
    <p:sldId id="263" r:id="rId13"/>
    <p:sldId id="264" r:id="rId14"/>
    <p:sldId id="265" r:id="rId15"/>
    <p:sldId id="266" r:id="rId16"/>
    <p:sldId id="267" r:id="rId17"/>
    <p:sldId id="272" r:id="rId18"/>
    <p:sldId id="273" r:id="rId19"/>
    <p:sldId id="274" r:id="rId20"/>
    <p:sldId id="275" r:id="rId21"/>
    <p:sldId id="276" r:id="rId22"/>
    <p:sldId id="277" r:id="rId23"/>
    <p:sldId id="291" r:id="rId24"/>
    <p:sldId id="292" r:id="rId25"/>
    <p:sldId id="293" r:id="rId26"/>
    <p:sldId id="278" r:id="rId27"/>
    <p:sldId id="282" r:id="rId28"/>
    <p:sldId id="280" r:id="rId29"/>
    <p:sldId id="281" r:id="rId30"/>
    <p:sldId id="279" r:id="rId31"/>
    <p:sldId id="284" r:id="rId32"/>
    <p:sldId id="283" r:id="rId33"/>
    <p:sldId id="285" r:id="rId34"/>
    <p:sldId id="287" r:id="rId35"/>
    <p:sldId id="290" r:id="rId36"/>
    <p:sldId id="288" r:id="rId37"/>
    <p:sldId id="289" r:id="rId38"/>
    <p:sldId id="286" r:id="rId39"/>
    <p:sldId id="294" r:id="rId40"/>
    <p:sldId id="299" r:id="rId41"/>
    <p:sldId id="300" r:id="rId42"/>
    <p:sldId id="295" r:id="rId43"/>
    <p:sldId id="296" r:id="rId44"/>
    <p:sldId id="297" r:id="rId45"/>
    <p:sldId id="298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46" r:id="rId71"/>
    <p:sldId id="347" r:id="rId72"/>
    <p:sldId id="348" r:id="rId73"/>
    <p:sldId id="349" r:id="rId74"/>
    <p:sldId id="325" r:id="rId75"/>
    <p:sldId id="326" r:id="rId76"/>
    <p:sldId id="328" r:id="rId77"/>
    <p:sldId id="329" r:id="rId78"/>
    <p:sldId id="327" r:id="rId79"/>
    <p:sldId id="339" r:id="rId80"/>
    <p:sldId id="343" r:id="rId81"/>
    <p:sldId id="344" r:id="rId82"/>
    <p:sldId id="345" r:id="rId83"/>
    <p:sldId id="341" r:id="rId84"/>
    <p:sldId id="342" r:id="rId85"/>
    <p:sldId id="330" r:id="rId86"/>
    <p:sldId id="350" r:id="rId87"/>
    <p:sldId id="331" r:id="rId88"/>
    <p:sldId id="332" r:id="rId89"/>
    <p:sldId id="334" r:id="rId90"/>
    <p:sldId id="335" r:id="rId91"/>
    <p:sldId id="333" r:id="rId92"/>
    <p:sldId id="336" r:id="rId93"/>
    <p:sldId id="337" r:id="rId94"/>
    <p:sldId id="338" r:id="rId95"/>
    <p:sldId id="351" r:id="rId96"/>
    <p:sldId id="353" r:id="rId97"/>
    <p:sldId id="352" r:id="rId98"/>
    <p:sldId id="354" r:id="rId99"/>
    <p:sldId id="355" r:id="rId100"/>
    <p:sldId id="356" r:id="rId101"/>
    <p:sldId id="357" r:id="rId10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2196" y="-13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56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925D7-531E-4504-89F1-EC587EA91389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DAE7F-5F61-4CB2-AF08-4AE7E54885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925D7-531E-4504-89F1-EC587EA91389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DAE7F-5F61-4CB2-AF08-4AE7E54885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925D7-531E-4504-89F1-EC587EA91389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DAE7F-5F61-4CB2-AF08-4AE7E54885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925D7-531E-4504-89F1-EC587EA91389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DAE7F-5F61-4CB2-AF08-4AE7E54885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925D7-531E-4504-89F1-EC587EA91389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DAE7F-5F61-4CB2-AF08-4AE7E54885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925D7-531E-4504-89F1-EC587EA91389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DAE7F-5F61-4CB2-AF08-4AE7E54885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925D7-531E-4504-89F1-EC587EA91389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DAE7F-5F61-4CB2-AF08-4AE7E54885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925D7-531E-4504-89F1-EC587EA91389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DAE7F-5F61-4CB2-AF08-4AE7E54885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925D7-531E-4504-89F1-EC587EA91389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DAE7F-5F61-4CB2-AF08-4AE7E54885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925D7-531E-4504-89F1-EC587EA91389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DAE7F-5F61-4CB2-AF08-4AE7E54885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925D7-531E-4504-89F1-EC587EA91389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DAE7F-5F61-4CB2-AF08-4AE7E54885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E925D7-531E-4504-89F1-EC587EA91389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DAE7F-5F61-4CB2-AF08-4AE7E54885B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books.nap.edu/html/biomems/mkharasch.pdf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08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29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5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6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990600"/>
            <a:ext cx="701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 smtClean="0"/>
              <a:t>Electrophilic</a:t>
            </a:r>
            <a:r>
              <a:rPr lang="en-US" sz="4000" dirty="0" smtClean="0"/>
              <a:t> Addition to Alkenes</a:t>
            </a:r>
            <a:endParaRPr lang="en-US" sz="4000" dirty="0"/>
          </a:p>
        </p:txBody>
      </p:sp>
      <p:pic>
        <p:nvPicPr>
          <p:cNvPr id="3" name="Picture 2" descr="ElectrophilicAdditi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38400" y="2514600"/>
            <a:ext cx="3962400" cy="29718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219200" y="228600"/>
          <a:ext cx="6464300" cy="838200"/>
        </p:xfrm>
        <a:graphic>
          <a:graphicData uri="http://schemas.openxmlformats.org/presentationml/2006/ole">
            <p:oleObj spid="_x0000_s9218" name="CS ChemDraw Drawing" r:id="rId3" imgW="5569871" imgH="722009" progId="ChemDraw.Document.6.0">
              <p:embed/>
            </p:oleObj>
          </a:graphicData>
        </a:graphic>
      </p:graphicFrame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1524000"/>
            <a:ext cx="667083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457200"/>
            <a:ext cx="6465887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505200"/>
            <a:ext cx="9144000" cy="2842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381000"/>
            <a:ext cx="678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ationic Polymerization</a:t>
            </a:r>
            <a:endParaRPr lang="en-US" sz="3600" dirty="0"/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304800" y="2438400"/>
          <a:ext cx="8314973" cy="1600200"/>
        </p:xfrm>
        <a:graphic>
          <a:graphicData uri="http://schemas.openxmlformats.org/presentationml/2006/ole">
            <p:oleObj spid="_x0000_s119811" name="CS ChemDraw Drawing" r:id="rId3" imgW="16478650" imgH="3170947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57200" y="304800"/>
          <a:ext cx="7639627" cy="990600"/>
        </p:xfrm>
        <a:graphic>
          <a:graphicData uri="http://schemas.openxmlformats.org/presentationml/2006/ole">
            <p:oleObj spid="_x0000_s10242" name="CS ChemDraw Drawing" r:id="rId3" imgW="5569871" imgH="722009" progId="ChemDraw.Document.6.0">
              <p:embed/>
            </p:oleObj>
          </a:graphicData>
        </a:graphic>
      </p:graphicFrame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600200"/>
            <a:ext cx="752316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Ascaridol_svg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flipH="1">
            <a:off x="6934200" y="4038600"/>
            <a:ext cx="801168" cy="2057400"/>
          </a:xfrm>
          <a:prstGeom prst="rect">
            <a:avLst/>
          </a:prstGeom>
        </p:spPr>
      </p:pic>
      <p:pic>
        <p:nvPicPr>
          <p:cNvPr id="5" name="Picture 4" descr="Benzoyl-peroxide_svg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43000" y="4267200"/>
            <a:ext cx="2895600" cy="1447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60198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Benzoyl</a:t>
            </a:r>
            <a:r>
              <a:rPr lang="en-US" sz="2800" dirty="0" smtClean="0"/>
              <a:t> Peroxide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5867400" y="60198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Ascaridole</a:t>
            </a:r>
            <a:endParaRPr lang="en-US" sz="28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667000"/>
            <a:ext cx="7308396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895600" y="6096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orris S. </a:t>
            </a:r>
            <a:r>
              <a:rPr lang="en-US" sz="3600" dirty="0" err="1" smtClean="0"/>
              <a:t>Kharasch</a:t>
            </a:r>
            <a:endParaRPr lang="en-US" sz="3600" dirty="0"/>
          </a:p>
        </p:txBody>
      </p:sp>
      <p:pic>
        <p:nvPicPr>
          <p:cNvPr id="4" name="Picture 3" descr="kharasch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-1"/>
            <a:ext cx="1676400" cy="23323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53000" y="1752600"/>
            <a:ext cx="350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hlinkClick r:id="rId4"/>
              </a:rPr>
              <a:t>LINK</a:t>
            </a:r>
            <a:endParaRPr lang="en-US" sz="32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228600"/>
            <a:ext cx="746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echanistic Reason for Effect of Peroxides on the </a:t>
            </a:r>
            <a:r>
              <a:rPr lang="en-US" sz="2800" dirty="0" err="1" smtClean="0"/>
              <a:t>Regiochemistry</a:t>
            </a:r>
            <a:r>
              <a:rPr lang="en-US" sz="2800" dirty="0" smtClean="0"/>
              <a:t> of Addition of H-Br to the </a:t>
            </a:r>
            <a:r>
              <a:rPr lang="en-US" sz="2800" dirty="0" err="1" smtClean="0"/>
              <a:t>alkene</a:t>
            </a:r>
            <a:endParaRPr lang="en-US" sz="2800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57200" y="1524000"/>
          <a:ext cx="7989322" cy="4953000"/>
        </p:xfrm>
        <a:graphic>
          <a:graphicData uri="http://schemas.openxmlformats.org/presentationml/2006/ole">
            <p:oleObj spid="_x0000_s11266" name="CS ChemDraw Drawing" r:id="rId3" imgW="8687745" imgH="5386962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599" y="1143000"/>
            <a:ext cx="8838401" cy="1300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352800"/>
            <a:ext cx="7808913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762000"/>
            <a:ext cx="739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kewise, in the presence of very strong acid (non-</a:t>
            </a:r>
            <a:r>
              <a:rPr lang="en-US" dirty="0" err="1" smtClean="0"/>
              <a:t>nucleophilic</a:t>
            </a:r>
            <a:r>
              <a:rPr lang="en-US" dirty="0" smtClean="0"/>
              <a:t> anions), water, alcohols, and carboxylic acids can add across double bonds.  The reaction is often used to form </a:t>
            </a:r>
            <a:r>
              <a:rPr lang="en-US" dirty="0" err="1" smtClean="0"/>
              <a:t>tert</a:t>
            </a:r>
            <a:r>
              <a:rPr lang="en-US" dirty="0" smtClean="0"/>
              <a:t>-butyl esters of carboxylic acids as shown.</a:t>
            </a:r>
            <a:endParaRPr 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676400" y="2362200"/>
          <a:ext cx="5756275" cy="1116013"/>
        </p:xfrm>
        <a:graphic>
          <a:graphicData uri="http://schemas.openxmlformats.org/presentationml/2006/ole">
            <p:oleObj spid="_x0000_s18434" name="CS ChemDraw Drawing" r:id="rId3" imgW="5755723" imgH="1116789" progId="ChemDraw.Document.6.0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762000" y="4800600"/>
          <a:ext cx="7553325" cy="1358900"/>
        </p:xfrm>
        <a:graphic>
          <a:graphicData uri="http://schemas.openxmlformats.org/presentationml/2006/ole">
            <p:oleObj spid="_x0000_s18435" name="CS ChemDraw Drawing" r:id="rId4" imgW="7552647" imgH="135917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0"/>
            <a:ext cx="814363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1538" y="1328738"/>
            <a:ext cx="7399337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88" y="652463"/>
            <a:ext cx="7285037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" y="590550"/>
            <a:ext cx="7694613" cy="567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304800"/>
            <a:ext cx="5562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ddition of H-X to the Carbon-Carbon Double Bond:</a:t>
            </a:r>
          </a:p>
          <a:p>
            <a:pPr algn="ctr"/>
            <a:r>
              <a:rPr lang="en-US" sz="2800" b="1" dirty="0" err="1" smtClean="0"/>
              <a:t>Markovnikov’s</a:t>
            </a:r>
            <a:r>
              <a:rPr lang="en-US" sz="2800" b="1" dirty="0" smtClean="0"/>
              <a:t> Rule</a:t>
            </a:r>
            <a:endParaRPr lang="en-US" sz="2800" b="1" dirty="0"/>
          </a:p>
        </p:txBody>
      </p:sp>
      <p:pic>
        <p:nvPicPr>
          <p:cNvPr id="6" name="Picture 5" descr="VladimirMarkovnikov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62800" y="0"/>
            <a:ext cx="1981200" cy="2430920"/>
          </a:xfrm>
          <a:prstGeom prst="rect">
            <a:avLst/>
          </a:prstGeom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375" y="2438400"/>
            <a:ext cx="271462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90600" y="4648200"/>
          <a:ext cx="7050795" cy="1219200"/>
        </p:xfrm>
        <a:graphic>
          <a:graphicData uri="http://schemas.openxmlformats.org/presentationml/2006/ole">
            <p:oleObj spid="_x0000_s1026" name="CS ChemDraw Drawing" r:id="rId5" imgW="9164800" imgH="1584528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2362200"/>
            <a:ext cx="586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its original form, </a:t>
            </a:r>
            <a:r>
              <a:rPr lang="en-US" sz="2400" dirty="0" err="1" smtClean="0"/>
              <a:t>Markovnikov’s</a:t>
            </a:r>
            <a:r>
              <a:rPr lang="en-US" sz="2400" dirty="0" smtClean="0"/>
              <a:t> rule states that, during the addition of HX to a C=C, the hydrogen atom goes to the side of the </a:t>
            </a:r>
            <a:r>
              <a:rPr lang="en-US" sz="2400" dirty="0" err="1" smtClean="0"/>
              <a:t>alkene</a:t>
            </a:r>
            <a:r>
              <a:rPr lang="en-US" sz="2400" dirty="0" smtClean="0"/>
              <a:t> which already possesses the most </a:t>
            </a:r>
            <a:r>
              <a:rPr lang="en-US" sz="2400" dirty="0" err="1" smtClean="0"/>
              <a:t>hydrogens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609600"/>
            <a:ext cx="7761287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648200"/>
            <a:ext cx="8686799" cy="198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4572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Oxymercuration-Demercuration</a:t>
            </a:r>
            <a:r>
              <a:rPr lang="en-US" sz="2800" dirty="0" smtClean="0"/>
              <a:t>: </a:t>
            </a:r>
          </a:p>
          <a:p>
            <a:pPr algn="ctr"/>
            <a:r>
              <a:rPr lang="en-US" sz="2800" dirty="0" smtClean="0"/>
              <a:t>A milder method for hydration of an </a:t>
            </a:r>
            <a:r>
              <a:rPr lang="en-US" sz="2800" dirty="0" err="1" smtClean="0"/>
              <a:t>alkene</a:t>
            </a:r>
            <a:endParaRPr lang="en-US" sz="2800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62000" y="2438400"/>
          <a:ext cx="7616699" cy="914400"/>
        </p:xfrm>
        <a:graphic>
          <a:graphicData uri="http://schemas.openxmlformats.org/presentationml/2006/ole">
            <p:oleObj spid="_x0000_s28674" name="CS ChemDraw Drawing" r:id="rId3" imgW="9526238" imgH="114273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990600" y="1295400"/>
          <a:ext cx="6817973" cy="3582987"/>
        </p:xfrm>
        <a:graphic>
          <a:graphicData uri="http://schemas.openxmlformats.org/presentationml/2006/ole">
            <p:oleObj spid="_x0000_s29698" name="CS ChemDraw Drawing" r:id="rId3" imgW="9792859" imgH="5146202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8200" y="3810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echanism of </a:t>
            </a:r>
            <a:r>
              <a:rPr lang="en-US" sz="2800" dirty="0" err="1" smtClean="0"/>
              <a:t>Oxymercuration-Demercuration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5486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tice that </a:t>
            </a:r>
            <a:r>
              <a:rPr lang="en-US" dirty="0" err="1" smtClean="0"/>
              <a:t>Markovnikov’s</a:t>
            </a:r>
            <a:r>
              <a:rPr lang="en-US" dirty="0" smtClean="0"/>
              <a:t> Rule is followed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371600"/>
            <a:ext cx="8037513" cy="520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04800" y="2286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Use of </a:t>
            </a:r>
            <a:r>
              <a:rPr lang="en-US" sz="3600" dirty="0" err="1" smtClean="0"/>
              <a:t>Oxymercuration-Demercuration</a:t>
            </a:r>
            <a:endParaRPr lang="en-US" sz="36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638" y="852488"/>
            <a:ext cx="8085137" cy="515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33525" y="981075"/>
            <a:ext cx="6076950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/>
              <a:t>Hydroboration</a:t>
            </a:r>
            <a:r>
              <a:rPr lang="en-US" sz="3200" dirty="0" smtClean="0"/>
              <a:t>-Oxidation:</a:t>
            </a:r>
          </a:p>
          <a:p>
            <a:pPr algn="ctr"/>
            <a:r>
              <a:rPr lang="en-US" sz="3200" dirty="0" smtClean="0"/>
              <a:t>Anti-</a:t>
            </a:r>
            <a:r>
              <a:rPr lang="en-US" sz="3200" dirty="0" err="1" smtClean="0"/>
              <a:t>Markovnikov</a:t>
            </a:r>
            <a:r>
              <a:rPr lang="en-US" sz="3200" dirty="0" smtClean="0"/>
              <a:t> Addition of Water to an </a:t>
            </a:r>
            <a:r>
              <a:rPr lang="en-US" sz="3200" dirty="0" err="1" smtClean="0"/>
              <a:t>Alkene</a:t>
            </a:r>
            <a:endParaRPr lang="en-US" sz="3200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81000" y="2209800"/>
          <a:ext cx="8329612" cy="1067712"/>
        </p:xfrm>
        <a:graphic>
          <a:graphicData uri="http://schemas.openxmlformats.org/presentationml/2006/ole">
            <p:oleObj spid="_x0000_s30723" name="CS ChemDraw Drawing" r:id="rId3" imgW="9041349" imgH="1159483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4267200"/>
            <a:ext cx="8153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B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often equals complexes of </a:t>
            </a:r>
            <a:r>
              <a:rPr lang="en-US" sz="2400" dirty="0" err="1" smtClean="0"/>
              <a:t>borane</a:t>
            </a:r>
            <a:r>
              <a:rPr lang="en-US" sz="2400" dirty="0" smtClean="0"/>
              <a:t> (B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 with THF, or with </a:t>
            </a:r>
            <a:r>
              <a:rPr lang="en-US" sz="2400" dirty="0" err="1" smtClean="0"/>
              <a:t>dimethylsulfide</a:t>
            </a:r>
            <a:r>
              <a:rPr lang="en-US" sz="2400" dirty="0" smtClean="0"/>
              <a:t> (Me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).</a:t>
            </a:r>
          </a:p>
          <a:p>
            <a:endParaRPr lang="en-US" sz="2400" dirty="0" smtClean="0"/>
          </a:p>
          <a:p>
            <a:r>
              <a:rPr lang="en-US" sz="2400" dirty="0" smtClean="0"/>
              <a:t>Also, HB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may equal </a:t>
            </a:r>
            <a:r>
              <a:rPr lang="en-US" sz="2400" dirty="0" err="1" smtClean="0"/>
              <a:t>dialkylboranes</a:t>
            </a:r>
            <a:r>
              <a:rPr lang="en-US" sz="2400" dirty="0" smtClean="0"/>
              <a:t>, which tend to give higher </a:t>
            </a:r>
            <a:r>
              <a:rPr lang="en-US" sz="2400" dirty="0" err="1" smtClean="0"/>
              <a:t>regioselectivity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4572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e commonly used </a:t>
            </a:r>
            <a:r>
              <a:rPr lang="en-US" sz="2400" dirty="0" err="1" smtClean="0"/>
              <a:t>dialkylborane</a:t>
            </a:r>
            <a:r>
              <a:rPr lang="en-US" sz="2400" dirty="0" smtClean="0"/>
              <a:t> is 9-borabicyclononane (9-BBN), which is readily available from the </a:t>
            </a:r>
            <a:r>
              <a:rPr lang="en-US" sz="2400" dirty="0" err="1" smtClean="0"/>
              <a:t>hydroboration</a:t>
            </a:r>
            <a:r>
              <a:rPr lang="en-US" sz="2400" dirty="0" smtClean="0"/>
              <a:t> of 1,5-cyclooctadiene.</a:t>
            </a:r>
            <a:endParaRPr lang="en-US" sz="2400" dirty="0"/>
          </a:p>
        </p:txBody>
      </p:sp>
      <p:pic>
        <p:nvPicPr>
          <p:cNvPr id="3" name="Picture 2" descr="9-BBN_structur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48600" y="5029200"/>
            <a:ext cx="1010802" cy="1600200"/>
          </a:xfrm>
          <a:prstGeom prst="rect">
            <a:avLst/>
          </a:prstGeom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981200"/>
            <a:ext cx="783362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23975" y="1181100"/>
            <a:ext cx="64944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1075" y="1233488"/>
            <a:ext cx="7180263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143000" y="1600200"/>
          <a:ext cx="6610120" cy="1143000"/>
        </p:xfrm>
        <a:graphic>
          <a:graphicData uri="http://schemas.openxmlformats.org/presentationml/2006/ole">
            <p:oleObj spid="_x0000_s2050" name="CS ChemDraw Drawing" r:id="rId3" imgW="9164800" imgH="1584528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5800" y="3581400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is referred to as the ‘</a:t>
            </a:r>
            <a:r>
              <a:rPr lang="en-US" sz="2400" dirty="0" err="1" smtClean="0"/>
              <a:t>regiochemistry</a:t>
            </a:r>
            <a:r>
              <a:rPr lang="en-US" sz="2400" dirty="0" smtClean="0"/>
              <a:t>’ of the addition reaction (i.e. which ‘region’ of the double bond does the H and the </a:t>
            </a:r>
            <a:r>
              <a:rPr lang="en-US" sz="2400" dirty="0" err="1" smtClean="0"/>
              <a:t>Cl</a:t>
            </a:r>
            <a:r>
              <a:rPr lang="en-US" sz="2400" dirty="0" smtClean="0"/>
              <a:t> add to).</a:t>
            </a:r>
            <a:endParaRPr lang="en-US" sz="2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225" y="309563"/>
            <a:ext cx="8589963" cy="623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3375" y="285750"/>
            <a:ext cx="8475663" cy="628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838200"/>
            <a:ext cx="6913563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5275" y="742950"/>
            <a:ext cx="8551863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938213"/>
            <a:ext cx="8900838" cy="439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533400"/>
            <a:ext cx="7543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 the following slides, notice that the H and the OH group are added to the double bond from the same face.</a:t>
            </a:r>
            <a:endParaRPr lang="en-US" sz="2800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09600" y="2362200"/>
          <a:ext cx="7536873" cy="1295400"/>
        </p:xfrm>
        <a:graphic>
          <a:graphicData uri="http://schemas.openxmlformats.org/presentationml/2006/ole">
            <p:oleObj spid="_x0000_s43010" name="CS ChemDraw Drawing" r:id="rId3" imgW="9894970" imgH="1700449" progId="ChemDraw.Document.6.0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057400" y="4953000"/>
          <a:ext cx="5105400" cy="1248411"/>
        </p:xfrm>
        <a:graphic>
          <a:graphicData uri="http://schemas.openxmlformats.org/presentationml/2006/ole">
            <p:oleObj spid="_x0000_s43011" name="CS ChemDraw Drawing" r:id="rId4" imgW="5946436" imgH="145347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3875" y="200025"/>
            <a:ext cx="8094663" cy="645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3438" y="47625"/>
            <a:ext cx="7475537" cy="676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457200"/>
            <a:ext cx="6175022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757238" y="2879725"/>
          <a:ext cx="7631112" cy="1098550"/>
        </p:xfrm>
        <a:graphic>
          <a:graphicData uri="http://schemas.openxmlformats.org/presentationml/2006/ole">
            <p:oleObj spid="_x0000_s47106" name="CS ChemDraw Drawing" r:id="rId3" imgW="7630445" imgH="1098415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6096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r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reacts rapidly with most alkenes, leading to vicinal </a:t>
            </a:r>
            <a:r>
              <a:rPr lang="en-US" sz="2800" dirty="0" err="1" smtClean="0"/>
              <a:t>dibromides</a:t>
            </a:r>
            <a:endParaRPr lang="en-US" sz="2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457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echanistic Explanation for </a:t>
            </a:r>
            <a:r>
              <a:rPr lang="en-US" sz="2800" dirty="0" err="1" smtClean="0"/>
              <a:t>Markovnikov’s</a:t>
            </a:r>
            <a:r>
              <a:rPr lang="en-US" sz="2800" dirty="0" smtClean="0"/>
              <a:t> Rule</a:t>
            </a:r>
            <a:endParaRPr lang="en-US" sz="28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24000" y="1905000"/>
          <a:ext cx="6096000" cy="3614737"/>
        </p:xfrm>
        <a:graphic>
          <a:graphicData uri="http://schemas.openxmlformats.org/presentationml/2006/ole">
            <p:oleObj spid="_x0000_s3074" name="CS ChemDraw Drawing" r:id="rId3" imgW="10394716" imgH="616436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838200" y="2819400"/>
          <a:ext cx="7239000" cy="1937925"/>
        </p:xfrm>
        <a:graphic>
          <a:graphicData uri="http://schemas.openxmlformats.org/presentationml/2006/ole">
            <p:oleObj spid="_x0000_s52226" name="CS ChemDraw Drawing" r:id="rId3" imgW="8450299" imgH="2262762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4572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 a first approximation, the reaction be mechanistically regarded as an </a:t>
            </a:r>
            <a:r>
              <a:rPr lang="en-US" sz="2400" dirty="0" err="1" smtClean="0"/>
              <a:t>electrophilic</a:t>
            </a:r>
            <a:r>
              <a:rPr lang="en-US" sz="2400" dirty="0" smtClean="0"/>
              <a:t> attack of a highly polarized bromine molecule on the double bond to produce an intermediate </a:t>
            </a:r>
            <a:r>
              <a:rPr lang="en-US" sz="2400" dirty="0" err="1" smtClean="0"/>
              <a:t>carbocation</a:t>
            </a:r>
            <a:r>
              <a:rPr lang="en-US" sz="2400" dirty="0" smtClean="0"/>
              <a:t> as shown</a:t>
            </a:r>
            <a:endParaRPr lang="en-US" sz="24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457200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owever, the observed trans geometry of addition to cyclic species (see following slides) suggests that the intermediate </a:t>
            </a:r>
            <a:r>
              <a:rPr lang="en-US" sz="2800" dirty="0" err="1" smtClean="0"/>
              <a:t>carbocation</a:t>
            </a:r>
            <a:r>
              <a:rPr lang="en-US" sz="2800" dirty="0" smtClean="0"/>
              <a:t> is actually a bridged species.</a:t>
            </a:r>
            <a:endParaRPr lang="en-US" sz="2800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63538" y="2447925"/>
          <a:ext cx="8416925" cy="1960563"/>
        </p:xfrm>
        <a:graphic>
          <a:graphicData uri="http://schemas.openxmlformats.org/presentationml/2006/ole">
            <p:oleObj spid="_x0000_s53250" name="CS ChemDraw Drawing" r:id="rId3" imgW="8416802" imgH="196093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33400"/>
            <a:ext cx="9144000" cy="2789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505199"/>
            <a:ext cx="9144000" cy="3096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163" y="381000"/>
            <a:ext cx="9113837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191000"/>
            <a:ext cx="9144000" cy="1844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5263" y="471488"/>
            <a:ext cx="8751887" cy="591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8" y="1671638"/>
            <a:ext cx="8770937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0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is intermediate bridged </a:t>
            </a:r>
            <a:r>
              <a:rPr lang="en-US" sz="2800" dirty="0" err="1" smtClean="0"/>
              <a:t>bromonium</a:t>
            </a:r>
            <a:r>
              <a:rPr lang="en-US" sz="2800" dirty="0" smtClean="0"/>
              <a:t> ion can also be intercepted by water and alcohols to form </a:t>
            </a:r>
            <a:r>
              <a:rPr lang="en-US" sz="2800" dirty="0" err="1" smtClean="0"/>
              <a:t>bromohydrin</a:t>
            </a:r>
            <a:r>
              <a:rPr lang="en-US" sz="2800" dirty="0" smtClean="0"/>
              <a:t> derivatives as shown.</a:t>
            </a:r>
            <a:endParaRPr lang="en-US" sz="2800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838200" y="3048000"/>
          <a:ext cx="7397750" cy="1971675"/>
        </p:xfrm>
        <a:graphic>
          <a:graphicData uri="http://schemas.openxmlformats.org/presentationml/2006/ole">
            <p:oleObj spid="_x0000_s54274" name="CS ChemDraw Drawing" r:id="rId3" imgW="7397050" imgH="197174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4338" y="919163"/>
            <a:ext cx="8313737" cy="501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81000"/>
            <a:ext cx="7008813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733800"/>
            <a:ext cx="5943600" cy="272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350" y="1138238"/>
            <a:ext cx="8113713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81000"/>
            <a:ext cx="9144000" cy="213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87" y="4267200"/>
            <a:ext cx="9069313" cy="1981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"/>
            <a:ext cx="6086475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3276599"/>
            <a:ext cx="7086600" cy="3221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6313" y="381000"/>
            <a:ext cx="7189787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6738" y="1395413"/>
            <a:ext cx="8008937" cy="406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04482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191000"/>
            <a:ext cx="9144000" cy="2314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0"/>
            <a:ext cx="7167137" cy="655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45720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Hydrogenation of Alkenes</a:t>
            </a:r>
            <a:endParaRPr lang="en-US" sz="4000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1447800" y="2819400"/>
          <a:ext cx="5791200" cy="1255941"/>
        </p:xfrm>
        <a:graphic>
          <a:graphicData uri="http://schemas.openxmlformats.org/presentationml/2006/ole">
            <p:oleObj spid="_x0000_s69634" name="CS ChemDraw Drawing" r:id="rId3" imgW="6229806" imgH="1351334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9600" y="51816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ost commonly used catalysts are heterogeneous (do not dissolve) and include Pd, Ni, and Pt.  Often the metals are deposited on a support, like carbon.</a:t>
            </a:r>
            <a:endParaRPr 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7775" y="1576388"/>
            <a:ext cx="6646863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0" y="1500188"/>
            <a:ext cx="7656513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0"/>
            <a:ext cx="7589837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3876676"/>
            <a:ext cx="9144000" cy="2941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1063" y="1319213"/>
            <a:ext cx="7380287" cy="421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"/>
            <a:ext cx="9144000" cy="2246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86200"/>
            <a:ext cx="9144000" cy="2432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0163" y="1281113"/>
            <a:ext cx="6542087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0"/>
            <a:ext cx="7924799" cy="3234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3733800"/>
            <a:ext cx="5181600" cy="2949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25" y="1204913"/>
            <a:ext cx="7142163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81000"/>
            <a:ext cx="7714971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943350"/>
            <a:ext cx="9287493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775" y="1643063"/>
            <a:ext cx="8170863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0"/>
            <a:ext cx="7770813" cy="359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152900"/>
            <a:ext cx="9144000" cy="258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9575" y="561975"/>
            <a:ext cx="8323263" cy="573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9144000" cy="6438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52400"/>
            <a:ext cx="8008937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419600"/>
            <a:ext cx="8991600" cy="1759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8175" y="1209675"/>
            <a:ext cx="7866063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457200"/>
            <a:ext cx="6105525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990600"/>
            <a:ext cx="5181600" cy="1302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57200"/>
            <a:ext cx="39147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048000"/>
            <a:ext cx="8610600" cy="3667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838200"/>
            <a:ext cx="2609850" cy="1989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0"/>
            <a:ext cx="9144000" cy="3534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52401"/>
            <a:ext cx="6096000" cy="2802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56152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0475" y="2895600"/>
            <a:ext cx="534352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3200400"/>
            <a:ext cx="3200399" cy="260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67175" y="3733800"/>
            <a:ext cx="5076825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1" y="4876800"/>
            <a:ext cx="3352800" cy="254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38600" y="4724400"/>
            <a:ext cx="4572000" cy="95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14538" y="638175"/>
            <a:ext cx="5114925" cy="558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04800"/>
            <a:ext cx="815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 smtClean="0"/>
              <a:t>Epoxidation</a:t>
            </a:r>
            <a:r>
              <a:rPr lang="en-US" sz="4000" dirty="0" smtClean="0"/>
              <a:t> of Alkenes</a:t>
            </a:r>
            <a:endParaRPr lang="en-US" sz="4000" dirty="0"/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685800" y="1828800"/>
          <a:ext cx="7683366" cy="914400"/>
        </p:xfrm>
        <a:graphic>
          <a:graphicData uri="http://schemas.openxmlformats.org/presentationml/2006/ole">
            <p:oleObj spid="_x0000_s82947" name="CS ChemDraw Drawing" r:id="rId3" imgW="11182693" imgH="1329987" progId="ChemDraw.Document.6.0">
              <p:embed/>
            </p:oleObj>
          </a:graphicData>
        </a:graphic>
      </p:graphicFrame>
      <p:pic>
        <p:nvPicPr>
          <p:cNvPr id="5" name="Picture 4" descr="Mcpba-2D-skeletal-A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934200" y="3733800"/>
            <a:ext cx="1400695" cy="228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267200"/>
            <a:ext cx="533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e of the most commonly employed </a:t>
            </a:r>
            <a:r>
              <a:rPr lang="en-US" sz="2400" dirty="0" err="1" smtClean="0"/>
              <a:t>epoxidizing</a:t>
            </a:r>
            <a:r>
              <a:rPr lang="en-US" sz="2400" dirty="0" smtClean="0"/>
              <a:t> agents is m-</a:t>
            </a:r>
            <a:r>
              <a:rPr lang="en-US" sz="2400" dirty="0" err="1" smtClean="0"/>
              <a:t>chloroperoxybenzoic</a:t>
            </a:r>
            <a:r>
              <a:rPr lang="en-US" sz="2400" dirty="0" smtClean="0"/>
              <a:t> acid (</a:t>
            </a:r>
            <a:r>
              <a:rPr lang="en-US" sz="2400" i="1" dirty="0" err="1" smtClean="0"/>
              <a:t>m</a:t>
            </a:r>
            <a:r>
              <a:rPr lang="en-US" sz="2400" dirty="0" err="1" smtClean="0"/>
              <a:t>CPBA</a:t>
            </a:r>
            <a:r>
              <a:rPr lang="en-US" sz="2400" dirty="0" smtClean="0"/>
              <a:t>, shown at right)</a:t>
            </a:r>
            <a:endParaRPr lang="en-US" sz="2400" dirty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81000"/>
            <a:ext cx="91821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276600"/>
            <a:ext cx="8075613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3438" y="585788"/>
            <a:ext cx="7475537" cy="568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162050"/>
            <a:ext cx="9144000" cy="4288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0538" y="352425"/>
            <a:ext cx="8161337" cy="615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981200"/>
            <a:ext cx="624935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4419600"/>
            <a:ext cx="7894637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54600" y="6019800"/>
            <a:ext cx="4089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57200" y="228600"/>
            <a:ext cx="815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 smtClean="0"/>
              <a:t>Chiral</a:t>
            </a:r>
            <a:r>
              <a:rPr lang="en-US" sz="4400" dirty="0" smtClean="0"/>
              <a:t> </a:t>
            </a:r>
            <a:r>
              <a:rPr lang="en-US" sz="4400" dirty="0" err="1" smtClean="0"/>
              <a:t>Epoxidation</a:t>
            </a:r>
            <a:endParaRPr lang="en-US" sz="4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762000"/>
            <a:ext cx="7391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veat:  </a:t>
            </a:r>
            <a:r>
              <a:rPr lang="en-US" sz="2800" u="sng" dirty="0" smtClean="0"/>
              <a:t>Under certain conditions, </a:t>
            </a:r>
            <a:r>
              <a:rPr lang="en-US" sz="2800" dirty="0" smtClean="0"/>
              <a:t>addition of H-Br (but not H-</a:t>
            </a:r>
            <a:r>
              <a:rPr lang="en-US" sz="2800" dirty="0" err="1" smtClean="0"/>
              <a:t>Cl</a:t>
            </a:r>
            <a:r>
              <a:rPr lang="en-US" sz="2800" dirty="0" smtClean="0"/>
              <a:t> or H-I) gives the opposite </a:t>
            </a:r>
            <a:r>
              <a:rPr lang="en-US" sz="2800" dirty="0" err="1" smtClean="0"/>
              <a:t>regiochemistry</a:t>
            </a:r>
            <a:r>
              <a:rPr lang="en-US" sz="2800" dirty="0" smtClean="0"/>
              <a:t>…   Why?</a:t>
            </a:r>
            <a:endParaRPr lang="en-US" sz="2800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295400" y="3352800"/>
          <a:ext cx="6464267" cy="838200"/>
        </p:xfrm>
        <a:graphic>
          <a:graphicData uri="http://schemas.openxmlformats.org/presentationml/2006/ole">
            <p:oleObj spid="_x0000_s6147" name="CS ChemDraw Drawing" r:id="rId3" imgW="5569871" imgH="722009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838200"/>
            <a:ext cx="382905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5029200"/>
            <a:ext cx="383857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9400" y="6019800"/>
            <a:ext cx="426720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762000"/>
            <a:ext cx="4868383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381000"/>
            <a:ext cx="3340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3124200"/>
            <a:ext cx="4775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4343400"/>
            <a:ext cx="4953000" cy="2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762000"/>
            <a:ext cx="4982232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228600"/>
            <a:ext cx="300181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0" y="1676400"/>
            <a:ext cx="4067175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8600" y="33528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Allylic</a:t>
            </a:r>
            <a:r>
              <a:rPr lang="en-US" sz="2400" dirty="0" smtClean="0"/>
              <a:t> Alcohol</a:t>
            </a:r>
            <a:endParaRPr lang="en-US" sz="2400" dirty="0"/>
          </a:p>
        </p:txBody>
      </p:sp>
      <p:sp>
        <p:nvSpPr>
          <p:cNvPr id="5" name="Right Arrow 4"/>
          <p:cNvSpPr/>
          <p:nvPr/>
        </p:nvSpPr>
        <p:spPr>
          <a:xfrm>
            <a:off x="2438400" y="3429000"/>
            <a:ext cx="990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286000"/>
            <a:ext cx="41083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62000" y="8382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Chiral</a:t>
            </a:r>
            <a:r>
              <a:rPr lang="en-US" sz="2800" dirty="0" smtClean="0"/>
              <a:t> Intermediate for </a:t>
            </a:r>
            <a:r>
              <a:rPr lang="en-US" sz="2800" dirty="0" err="1" smtClean="0"/>
              <a:t>Sharpless</a:t>
            </a:r>
            <a:r>
              <a:rPr lang="en-US" sz="2800" dirty="0" smtClean="0"/>
              <a:t> </a:t>
            </a:r>
            <a:r>
              <a:rPr lang="en-US" sz="2800" dirty="0" err="1" smtClean="0"/>
              <a:t>Epoxidation</a:t>
            </a:r>
            <a:endParaRPr lang="en-US" sz="2800" dirty="0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858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/>
              <a:t>Dihydroxylation</a:t>
            </a:r>
            <a:r>
              <a:rPr lang="en-US" sz="3600" dirty="0" smtClean="0"/>
              <a:t> of Alkenes</a:t>
            </a:r>
            <a:endParaRPr lang="en-US" sz="3600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533400" y="1981200"/>
          <a:ext cx="8016653" cy="1066800"/>
        </p:xfrm>
        <a:graphic>
          <a:graphicData uri="http://schemas.openxmlformats.org/presentationml/2006/ole">
            <p:oleObj spid="_x0000_s88066" name="CS ChemDraw Drawing" r:id="rId3" imgW="10651072" imgH="1415374" progId="ChemDraw.Document.6.0">
              <p:embed/>
            </p:oleObj>
          </a:graphicData>
        </a:graphic>
      </p:graphicFrame>
      <p:pic>
        <p:nvPicPr>
          <p:cNvPr id="4" name="Picture 3" descr="NM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29400" y="4419600"/>
            <a:ext cx="1066800" cy="13830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8200" y="44196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commonly utilized oxidant is </a:t>
            </a:r>
            <a:r>
              <a:rPr lang="en-US" sz="2400" i="1" dirty="0" smtClean="0"/>
              <a:t>N</a:t>
            </a:r>
            <a:r>
              <a:rPr lang="en-US" sz="2400" dirty="0" smtClean="0"/>
              <a:t>-</a:t>
            </a:r>
            <a:r>
              <a:rPr lang="en-US" sz="2400" dirty="0" err="1" smtClean="0"/>
              <a:t>methylmorpholine</a:t>
            </a:r>
            <a:r>
              <a:rPr lang="en-US" sz="2400" dirty="0" smtClean="0"/>
              <a:t>-</a:t>
            </a:r>
            <a:r>
              <a:rPr lang="en-US" sz="2400" i="1" dirty="0" smtClean="0"/>
              <a:t>N</a:t>
            </a:r>
            <a:r>
              <a:rPr lang="en-US" sz="2400" dirty="0" smtClean="0"/>
              <a:t>-oxide (NMO), shown to right.</a:t>
            </a:r>
            <a:endParaRPr lang="en-US" sz="2400" dirty="0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438400"/>
            <a:ext cx="6985880" cy="2119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572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echanism of </a:t>
            </a:r>
            <a:r>
              <a:rPr lang="en-US" sz="2400" dirty="0" err="1" smtClean="0"/>
              <a:t>Dihydroxylation</a:t>
            </a:r>
            <a:r>
              <a:rPr lang="en-US" sz="2400" dirty="0" smtClean="0"/>
              <a:t> with Osmium </a:t>
            </a:r>
            <a:r>
              <a:rPr lang="en-US" sz="2400" dirty="0" err="1" smtClean="0"/>
              <a:t>Tetroxide</a:t>
            </a:r>
            <a:endParaRPr lang="en-US" sz="2400" dirty="0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7200"/>
            <a:ext cx="8828087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038600"/>
            <a:ext cx="9144000" cy="2304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33400"/>
            <a:ext cx="9144000" cy="210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657600"/>
            <a:ext cx="9144000" cy="171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685800"/>
            <a:ext cx="401955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381000"/>
            <a:ext cx="266700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4191000"/>
            <a:ext cx="3886200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743200"/>
            <a:ext cx="693913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295400" y="228600"/>
          <a:ext cx="6464267" cy="838200"/>
        </p:xfrm>
        <a:graphic>
          <a:graphicData uri="http://schemas.openxmlformats.org/presentationml/2006/ole">
            <p:oleObj spid="_x0000_s7170" name="CS ChemDraw Drawing" r:id="rId4" imgW="5569871" imgH="722009" progId="ChemDraw.Document.6.0">
              <p:embed/>
            </p:oleObj>
          </a:graphicData>
        </a:graphic>
      </p:graphicFrame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1752600"/>
            <a:ext cx="8266113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914400"/>
            <a:ext cx="5284537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609600"/>
            <a:ext cx="27622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5334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Sharpless</a:t>
            </a:r>
            <a:r>
              <a:rPr lang="en-US" sz="2800" dirty="0" smtClean="0"/>
              <a:t> Asymmetric </a:t>
            </a:r>
            <a:r>
              <a:rPr lang="en-US" sz="2800" dirty="0" err="1" smtClean="0"/>
              <a:t>Dihydroxylation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1524000"/>
            <a:ext cx="4535277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086225"/>
            <a:ext cx="3060664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609600"/>
            <a:ext cx="5769742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572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/>
              <a:t>Dihydroxylation</a:t>
            </a:r>
            <a:r>
              <a:rPr lang="en-US" sz="3600" dirty="0" smtClean="0"/>
              <a:t> of Alkenes is also possible with potassium permanganate (KMnO</a:t>
            </a:r>
            <a:r>
              <a:rPr lang="en-US" sz="3600" baseline="-25000" dirty="0" smtClean="0"/>
              <a:t>4</a:t>
            </a:r>
            <a:r>
              <a:rPr lang="en-US" sz="3600" dirty="0" smtClean="0"/>
              <a:t>).</a:t>
            </a:r>
            <a:endParaRPr lang="en-US" sz="3600" dirty="0"/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304800" y="2895600"/>
          <a:ext cx="8236085" cy="1209675"/>
        </p:xfrm>
        <a:graphic>
          <a:graphicData uri="http://schemas.openxmlformats.org/presentationml/2006/ole">
            <p:oleObj spid="_x0000_s120834" name="CS ChemDraw Drawing" r:id="rId3" imgW="9888757" imgH="145212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2097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362200"/>
            <a:ext cx="9144000" cy="1754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4267200"/>
            <a:ext cx="4953000" cy="2374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609600" y="2971800"/>
          <a:ext cx="7591425" cy="1317625"/>
        </p:xfrm>
        <a:graphic>
          <a:graphicData uri="http://schemas.openxmlformats.org/presentationml/2006/ole">
            <p:oleObj spid="_x0000_s115714" name="CS ChemDraw Drawing" r:id="rId3" imgW="7590736" imgH="1318098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38100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reatment of an </a:t>
            </a:r>
            <a:r>
              <a:rPr lang="en-US" sz="2400" dirty="0" err="1" smtClean="0"/>
              <a:t>alkene</a:t>
            </a:r>
            <a:r>
              <a:rPr lang="en-US" sz="2400" dirty="0" smtClean="0"/>
              <a:t> with ozone (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, followed by a reducing agent (</a:t>
            </a:r>
            <a:r>
              <a:rPr lang="en-US" sz="2400" dirty="0" err="1" smtClean="0"/>
              <a:t>dimethyl</a:t>
            </a:r>
            <a:r>
              <a:rPr lang="en-US" sz="2400" dirty="0" smtClean="0"/>
              <a:t> sulfide), cleaves the double bond down the center, as shown below.</a:t>
            </a:r>
            <a:endParaRPr lang="en-US" sz="2400" dirty="0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zone-resonance-Lewis-2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76400" y="3048000"/>
            <a:ext cx="5791200" cy="15563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71600" y="990600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Structure of Ozone</a:t>
            </a:r>
            <a:endParaRPr lang="en-US" sz="3600" dirty="0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304800"/>
            <a:ext cx="8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/>
              <a:t>Ozonolysis</a:t>
            </a:r>
            <a:r>
              <a:rPr lang="en-US" sz="3200" dirty="0" smtClean="0"/>
              <a:t> Mechanism</a:t>
            </a:r>
            <a:endParaRPr lang="en-US" sz="3200" dirty="0"/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609600" y="1752600"/>
          <a:ext cx="7659757" cy="3670300"/>
        </p:xfrm>
        <a:graphic>
          <a:graphicData uri="http://schemas.openxmlformats.org/presentationml/2006/ole">
            <p:oleObj spid="_x0000_s121858" name="CS ChemDraw Drawing" r:id="rId3" imgW="14235196" imgH="6820981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7200"/>
            <a:ext cx="917604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962399"/>
            <a:ext cx="8915400" cy="2524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"/>
            <a:ext cx="9144000" cy="1600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429000"/>
            <a:ext cx="9144000" cy="2597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2</TotalTime>
  <Words>512</Words>
  <Application>Microsoft Office PowerPoint</Application>
  <PresentationFormat>On-screen Show (4:3)</PresentationFormat>
  <Paragraphs>45</Paragraphs>
  <Slides>10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1</vt:i4>
      </vt:variant>
    </vt:vector>
  </HeadingPairs>
  <TitlesOfParts>
    <vt:vector size="103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Slide 98</vt:lpstr>
      <vt:lpstr>Slide 99</vt:lpstr>
      <vt:lpstr>Slide 100</vt:lpstr>
      <vt:lpstr>Slide 101</vt:lpstr>
    </vt:vector>
  </TitlesOfParts>
  <Company>Southern Methodist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00005862</dc:creator>
  <cp:lastModifiedBy>00005862</cp:lastModifiedBy>
  <cp:revision>204</cp:revision>
  <dcterms:created xsi:type="dcterms:W3CDTF">2010-09-20T01:16:42Z</dcterms:created>
  <dcterms:modified xsi:type="dcterms:W3CDTF">2010-09-28T12:03:09Z</dcterms:modified>
</cp:coreProperties>
</file>